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88e715c9f144f15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74C92190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63199569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5D7AC10F">
          <v:shape xmlns:o="urn:schemas-microsoft-com:office:office" xmlns:v="urn:schemas-microsoft-com:vml" id="_x0000_i183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836" DrawAspect="Content" ObjectID="_1571334771" r:id="rId80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494D4D11">
          <v:shape xmlns:o="urn:schemas-microsoft-com:office:office" xmlns:v="urn:schemas-microsoft-com:vml" id="_x0000_i183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837" DrawAspect="Content" ObjectID="_1571334772" r:id="rId80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35925F3E">
          <v:shape xmlns:o="urn:schemas-microsoft-com:office:office" xmlns:v="urn:schemas-microsoft-com:vml" id="_x0000_i183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838" DrawAspect="Content" ObjectID="_1571334773" r:id="rId80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4B5C8DBD">
          <v:shape xmlns:o="urn:schemas-microsoft-com:office:office" xmlns:v="urn:schemas-microsoft-com:vml" id="_x0000_i183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839" DrawAspect="Content" ObjectID="_1571334774" r:id="rId80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82.bin" Id="rId801" /><Relationship Type="http://schemas.openxmlformats.org/officeDocument/2006/relationships/oleObject" Target="/word/embeddings/oleObject783.bin" Id="rId802" /><Relationship Type="http://schemas.openxmlformats.org/officeDocument/2006/relationships/oleObject" Target="/word/embeddings/oleObject784.bin" Id="rId803" /><Relationship Type="http://schemas.openxmlformats.org/officeDocument/2006/relationships/oleObject" Target="/word/embeddings/oleObject785.bin" Id="rId80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